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08" r:id="rId1"/>
  </p:sldMasterIdLst>
  <p:notesMasterIdLst>
    <p:notesMasterId r:id="rId17"/>
  </p:notesMasterIdLst>
  <p:sldIdLst>
    <p:sldId id="257" r:id="rId2"/>
    <p:sldId id="258" r:id="rId3"/>
    <p:sldId id="276" r:id="rId4"/>
    <p:sldId id="266" r:id="rId5"/>
    <p:sldId id="288" r:id="rId6"/>
    <p:sldId id="281" r:id="rId7"/>
    <p:sldId id="289" r:id="rId8"/>
    <p:sldId id="283" r:id="rId9"/>
    <p:sldId id="285" r:id="rId10"/>
    <p:sldId id="286" r:id="rId11"/>
    <p:sldId id="264" r:id="rId12"/>
    <p:sldId id="279" r:id="rId13"/>
    <p:sldId id="282" r:id="rId14"/>
    <p:sldId id="287" r:id="rId15"/>
    <p:sldId id="290" r:id="rId1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Арсений Герасименко" initials="АГ" lastIdx="1" clrIdx="0">
    <p:extLst>
      <p:ext uri="{19B8F6BF-5375-455C-9EA6-DF929625EA0E}">
        <p15:presenceInfo xmlns:p15="http://schemas.microsoft.com/office/powerpoint/2012/main" userId="4f6050c0262d5337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671" autoAdjust="0"/>
  </p:normalViewPr>
  <p:slideViewPr>
    <p:cSldViewPr>
      <p:cViewPr varScale="1">
        <p:scale>
          <a:sx n="83" d="100"/>
          <a:sy n="83" d="100"/>
        </p:scale>
        <p:origin x="662" y="8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0710C0-C308-4221-AC9A-0F8B322B7D47}" type="datetimeFigureOut">
              <a:rPr lang="ru-RU" smtClean="0"/>
              <a:pPr/>
              <a:t>09.06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B05AEE-24A0-46F8-9E59-CCC16688F6DC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612040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5AEA1-3113-4FF9-810C-4C48490D499E}" type="slidenum">
              <a:rPr lang="ru-RU" smtClean="0"/>
              <a:pPr/>
              <a:t>1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609601"/>
            <a:ext cx="103632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4953000"/>
            <a:ext cx="85344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4044E5-65EB-4192-893D-BF70169044BC}" type="datetime1">
              <a:rPr lang="ru-RU" smtClean="0"/>
              <a:pPr/>
              <a:t>09.06.2021</a:t>
            </a:fld>
            <a:endParaRPr lang="ru-RU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93EB7AA-3EF4-4DEE-B150-CF766037D054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D89B55-9EC5-4162-9DA6-04A407311E79}" type="datetime1">
              <a:rPr lang="ru-RU" smtClean="0"/>
              <a:pPr/>
              <a:t>09.06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7E4E56-1D55-4D38-AA2B-62F3E25550A3}" type="datetime1">
              <a:rPr lang="ru-RU" smtClean="0"/>
              <a:pPr/>
              <a:t>09.06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7EE8D9-1CCC-41CE-9B21-3C0BC6391294}" type="datetime1">
              <a:rPr lang="ru-RU" smtClean="0"/>
              <a:pPr/>
              <a:t>09.06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1371601"/>
            <a:ext cx="103632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4068764"/>
            <a:ext cx="10363200" cy="11318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0338E3-11AC-450A-91D1-ADE058E820E2}" type="datetime1">
              <a:rPr lang="ru-RU" smtClean="0"/>
              <a:pPr/>
              <a:t>09.06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7" name="Oval 6"/>
          <p:cNvSpPr/>
          <p:nvPr/>
        </p:nvSpPr>
        <p:spPr>
          <a:xfrm>
            <a:off x="5994400" y="3924300"/>
            <a:ext cx="113029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8" name="Oval 7"/>
          <p:cNvSpPr/>
          <p:nvPr/>
        </p:nvSpPr>
        <p:spPr>
          <a:xfrm>
            <a:off x="6261100" y="3924300"/>
            <a:ext cx="113029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9" name="Oval 8"/>
          <p:cNvSpPr/>
          <p:nvPr/>
        </p:nvSpPr>
        <p:spPr>
          <a:xfrm>
            <a:off x="5728971" y="3924300"/>
            <a:ext cx="113029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31AFB-DDF4-4A6B-ADE1-6BD2D6C79026}" type="datetime1">
              <a:rPr lang="ru-RU" smtClean="0"/>
              <a:pPr/>
              <a:t>09.06.2021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487680" y="1600200"/>
            <a:ext cx="5388864" cy="452628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5386917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7601" y="1600200"/>
            <a:ext cx="5389033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C07CDA-83AE-42BB-8134-0094749CFAEB}" type="datetime1">
              <a:rPr lang="ru-RU" smtClean="0"/>
              <a:pPr/>
              <a:t>09.06.2021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609600" y="2212848"/>
            <a:ext cx="5388864" cy="3913632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6230112" y="2212849"/>
            <a:ext cx="5388864" cy="3913187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ECD902-13ED-4BF8-8025-EB307675E26D}" type="datetime1">
              <a:rPr lang="ru-RU" smtClean="0"/>
              <a:pPr/>
              <a:t>09.06.2021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7036D-A53E-4AB2-A76F-02255E0B3C1E}" type="datetime1">
              <a:rPr lang="ru-RU" smtClean="0"/>
              <a:pPr/>
              <a:t>09.06.2021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76117" y="266700"/>
            <a:ext cx="4011084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8850" y="273051"/>
            <a:ext cx="66611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876117" y="2438401"/>
            <a:ext cx="4011084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CEED6E-0807-4CAB-ACEC-334A44586107}" type="datetime1">
              <a:rPr lang="ru-RU" smtClean="0"/>
              <a:pPr/>
              <a:t>09.06.2021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39435" y="228600"/>
            <a:ext cx="7615765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0835" y="1143000"/>
            <a:ext cx="8072965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39435" y="5810250"/>
            <a:ext cx="7615765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BD4D49-DD07-4BD5-99B4-F76E5F2D5DB5}" type="datetime1">
              <a:rPr lang="ru-RU" smtClean="0"/>
              <a:pPr/>
              <a:t>09.06.2021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484463" y="6356351"/>
            <a:ext cx="2781300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46BAEAE4-3DBF-4E76-8B84-C990404663D0}" type="datetime1">
              <a:rPr lang="ru-RU" smtClean="0"/>
              <a:pPr/>
              <a:t>09.06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78887" y="6356351"/>
            <a:ext cx="3797300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391038" y="6356351"/>
            <a:ext cx="749300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393EB7AA-3EF4-4DEE-B150-CF766037D054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7" name="Oval 6"/>
          <p:cNvSpPr/>
          <p:nvPr/>
        </p:nvSpPr>
        <p:spPr>
          <a:xfrm>
            <a:off x="11277014" y="6499384"/>
            <a:ext cx="113029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758826" y="6499384"/>
            <a:ext cx="113029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hdr="0" ftr="0" dt="0"/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emf"/><Relationship Id="rId7" Type="http://schemas.openxmlformats.org/officeDocument/2006/relationships/image" Target="../media/image9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33.pn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12" Type="http://schemas.openxmlformats.org/officeDocument/2006/relationships/image" Target="../media/image32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11" Type="http://schemas.openxmlformats.org/officeDocument/2006/relationships/image" Target="../media/image31.png"/><Relationship Id="rId5" Type="http://schemas.openxmlformats.org/officeDocument/2006/relationships/image" Target="../media/image25.png"/><Relationship Id="rId10" Type="http://schemas.openxmlformats.org/officeDocument/2006/relationships/image" Target="../media/image30.png"/><Relationship Id="rId4" Type="http://schemas.openxmlformats.org/officeDocument/2006/relationships/image" Target="../media/image24.png"/><Relationship Id="rId9" Type="http://schemas.openxmlformats.org/officeDocument/2006/relationships/image" Target="../media/image29.png"/><Relationship Id="rId14" Type="http://schemas.openxmlformats.org/officeDocument/2006/relationships/image" Target="../media/image3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1524001" y="6116461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>
                <a:latin typeface="Times New Roman" pitchFamily="18" charset="0"/>
                <a:cs typeface="Times New Roman" pitchFamily="18" charset="0"/>
              </a:rPr>
              <a:t>Москва, 2021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428796" y="4919144"/>
            <a:ext cx="768248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ru-RU" dirty="0">
                <a:latin typeface="Times New Roman" pitchFamily="18" charset="0"/>
                <a:cs typeface="Times New Roman" pitchFamily="18" charset="0"/>
              </a:rPr>
              <a:t>Выполнил: студент группы ФН11-81Б Глушков Д.Е.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ru-RU" dirty="0">
                <a:latin typeface="Times New Roman" pitchFamily="18" charset="0"/>
                <a:cs typeface="Times New Roman" pitchFamily="18" charset="0"/>
              </a:rPr>
              <a:t>Научный руководитель: доцент кафедры ФН-11, к.ф.-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м.н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Захаров А.А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87275" y="103164"/>
            <a:ext cx="941745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инистерство науки и высшего образования Российской Федерации</a:t>
            </a:r>
          </a:p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едеральное государственное бюджетное образовательное учреждение высшего образования</a:t>
            </a:r>
          </a:p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«Московский государственный технический университет имени Н.Э. Баумана</a:t>
            </a:r>
          </a:p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(национальный исследовательский университет)»</a:t>
            </a:r>
          </a:p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(МГТУ им. Н.Э. Баумана)</a:t>
            </a:r>
          </a:p>
        </p:txBody>
      </p:sp>
      <p:sp>
        <p:nvSpPr>
          <p:cNvPr id="8" name="Заголовок 1"/>
          <p:cNvSpPr txBox="1">
            <a:spLocks/>
          </p:cNvSpPr>
          <p:nvPr/>
        </p:nvSpPr>
        <p:spPr>
          <a:xfrm>
            <a:off x="1127448" y="2924944"/>
            <a:ext cx="9937103" cy="504056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ru-RU" sz="2800" b="1" dirty="0">
                <a:highlight>
                  <a:srgbClr val="FFFFFF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Выпускная квалификационная работа бакалавра на тему:</a:t>
            </a:r>
          </a:p>
        </p:txBody>
      </p:sp>
      <p:pic>
        <p:nvPicPr>
          <p:cNvPr id="1026" name="Picture 2" descr="C:\Users\user\Downloads\BMSTU_logo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796" y="53121"/>
            <a:ext cx="958479" cy="11281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Заголовок 1">
            <a:extLst>
              <a:ext uri="{FF2B5EF4-FFF2-40B4-BE49-F238E27FC236}">
                <a16:creationId xmlns:a16="http://schemas.microsoft.com/office/drawing/2014/main" id="{ADDB5DF3-1008-4B16-9832-2FC106E7EE57}"/>
              </a:ext>
            </a:extLst>
          </p:cNvPr>
          <p:cNvSpPr txBox="1">
            <a:spLocks/>
          </p:cNvSpPr>
          <p:nvPr/>
        </p:nvSpPr>
        <p:spPr>
          <a:xfrm>
            <a:off x="1387275" y="2279387"/>
            <a:ext cx="8109337" cy="452345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pPr>
              <a:spcBef>
                <a:spcPct val="0"/>
              </a:spcBef>
              <a:defRPr/>
            </a:pPr>
            <a:r>
              <a:rPr lang="ru-RU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ФАКУЛЬТЕТ «Фундаментальные науки»</a:t>
            </a:r>
          </a:p>
          <a:p>
            <a:pPr>
              <a:spcBef>
                <a:spcPct val="0"/>
              </a:spcBef>
              <a:defRPr/>
            </a:pPr>
            <a:r>
              <a:rPr lang="ru-RU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КАФЕДРА «Вычислительная математика и математическая физика»</a:t>
            </a:r>
          </a:p>
          <a:p>
            <a:pPr>
              <a:spcBef>
                <a:spcPct val="0"/>
              </a:spcBef>
              <a:defRPr/>
            </a:pPr>
            <a:r>
              <a:rPr lang="ru-RU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Направление подготовки «Математика и компьютерные науки» 02.03.01</a:t>
            </a:r>
          </a:p>
        </p:txBody>
      </p:sp>
      <p:sp>
        <p:nvSpPr>
          <p:cNvPr id="12" name="Заголовок 1">
            <a:extLst>
              <a:ext uri="{FF2B5EF4-FFF2-40B4-BE49-F238E27FC236}">
                <a16:creationId xmlns:a16="http://schemas.microsoft.com/office/drawing/2014/main" id="{0DCC16F0-EE5C-4E9D-816F-FBAB3CBF2E24}"/>
              </a:ext>
            </a:extLst>
          </p:cNvPr>
          <p:cNvSpPr txBox="1">
            <a:spLocks/>
          </p:cNvSpPr>
          <p:nvPr/>
        </p:nvSpPr>
        <p:spPr>
          <a:xfrm>
            <a:off x="2380610" y="3982203"/>
            <a:ext cx="7430778" cy="791249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ru-RU" sz="2800" dirty="0">
                <a:highlight>
                  <a:srgbClr val="FFFFFF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«Численное моделирование процесса выгорания заряда твердотопливного ракетного двигателя»</a:t>
            </a:r>
          </a:p>
        </p:txBody>
      </p:sp>
    </p:spTree>
    <p:extLst>
      <p:ext uri="{BB962C8B-B14F-4D97-AF65-F5344CB8AC3E}">
        <p14:creationId xmlns:p14="http://schemas.microsoft.com/office/powerpoint/2010/main" val="327874907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2BFC5586-3BF1-4E96-89BC-12E5EFD909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mtClean="0"/>
              <a:pPr/>
              <a:t>10</a:t>
            </a:fld>
            <a:endParaRPr lang="ru-RU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6100281-C901-458C-A204-A650F25A9C78}"/>
                  </a:ext>
                </a:extLst>
              </p:cNvPr>
              <p:cNvSpPr txBox="1"/>
              <p:nvPr/>
            </p:nvSpPr>
            <p:spPr>
              <a:xfrm>
                <a:off x="407368" y="476672"/>
                <a:ext cx="10641908" cy="49307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ru-RU" dirty="0"/>
              </a:p>
              <a:p>
                <a:endParaRPr lang="ru-RU" dirty="0"/>
              </a:p>
              <a:p>
                <a:r>
                  <a:rPr lang="ru-RU" dirty="0"/>
                  <a:t>	</a:t>
                </a:r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 По строкам таблицы строятся кубические сплайны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l-GR" dirty="0"/>
                          <m:t>τ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 </a:t>
                </a:r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от переменных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ru-RU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 результате находим </a:t>
                </a:r>
              </a:p>
              <a:p>
                <a:endParaRPr lang="ru-RU" dirty="0"/>
              </a:p>
              <a:p>
                <a:r>
                  <a:rPr lang="ru-RU" dirty="0"/>
                  <a:t>	</a:t>
                </a:r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 По столбцам таблицы не включая граничные значения строятся сплайны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l-GR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τ</m:t>
                        </m:r>
                      </m:e>
                    </m:d>
                  </m:oMath>
                </a14:m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 результате находим </a:t>
                </a:r>
              </a:p>
              <a:p>
                <a:endParaRPr lang="ru-RU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3) Формируем новую таблицу: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 по полученной таблице строятся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сплайны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acc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l-GR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τ</m:t>
                        </m:r>
                      </m:e>
                    </m:d>
                  </m:oMath>
                </a14:m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 результате находим</a:t>
                </a:r>
              </a:p>
              <a:p>
                <a:endParaRPr lang="ru-RU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ru-RU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ru-RU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В итоге имеем все необходимые для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остроения </a:t>
                </a:r>
              </a:p>
              <a:p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естественного бикубического сплайна значения.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6100281-C901-458C-A204-A650F25A9C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368" y="476672"/>
                <a:ext cx="10641908" cy="4930773"/>
              </a:xfrm>
              <a:prstGeom prst="rect">
                <a:avLst/>
              </a:prstGeom>
              <a:blipFill>
                <a:blip r:embed="rId2"/>
                <a:stretch>
                  <a:fillRect l="-630" b="-123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AEA33833-9A4B-43E3-9973-CC959FE04F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75007" y="1347391"/>
            <a:ext cx="1824849" cy="425425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CB92C6D-72E4-4B5A-AE07-D6980F0B98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97238" y="2283496"/>
            <a:ext cx="1874626" cy="388642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960C54AF-185D-46F6-80AC-2697A7FE474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47815" y="2283496"/>
            <a:ext cx="4032448" cy="3648406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525E604F-7A38-4FBA-9EC3-C3A7B5716EF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47815" y="6113849"/>
            <a:ext cx="1724449" cy="43382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8AD005A-B420-47DA-815A-F2C267C530D8}"/>
                  </a:ext>
                </a:extLst>
              </p:cNvPr>
              <p:cNvSpPr txBox="1"/>
              <p:nvPr/>
            </p:nvSpPr>
            <p:spPr>
              <a:xfrm>
                <a:off x="8616280" y="6176872"/>
                <a:ext cx="63152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8AD005A-B420-47DA-815A-F2C267C530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6280" y="6176872"/>
                <a:ext cx="631520" cy="307777"/>
              </a:xfrm>
              <a:prstGeom prst="rect">
                <a:avLst/>
              </a:prstGeom>
              <a:blipFill>
                <a:blip r:embed="rId7"/>
                <a:stretch>
                  <a:fillRect l="-8654" r="-8654" b="-588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539F0FCC-124E-4D68-B316-E368C447FED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00368" y="3472406"/>
            <a:ext cx="1733133" cy="388642"/>
          </a:xfrm>
          <a:prstGeom prst="rect">
            <a:avLst/>
          </a:prstGeom>
        </p:spPr>
      </p:pic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6661FD81-B251-4EB6-AF6B-76491166DBCA}"/>
              </a:ext>
            </a:extLst>
          </p:cNvPr>
          <p:cNvSpPr txBox="1">
            <a:spLocks/>
          </p:cNvSpPr>
          <p:nvPr/>
        </p:nvSpPr>
        <p:spPr>
          <a:xfrm>
            <a:off x="929426" y="233054"/>
            <a:ext cx="10333148" cy="72008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ts val="5800"/>
              </a:lnSpc>
              <a:spcBef>
                <a:spcPct val="0"/>
              </a:spcBef>
              <a:buNone/>
              <a:defRPr sz="54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ru-RU" sz="40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Алгоритм вычисления</a:t>
            </a:r>
            <a:r>
              <a:rPr lang="en-US" sz="40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40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коэффициентов</a:t>
            </a:r>
          </a:p>
        </p:txBody>
      </p:sp>
    </p:spTree>
    <p:extLst>
      <p:ext uri="{BB962C8B-B14F-4D97-AF65-F5344CB8AC3E}">
        <p14:creationId xmlns:p14="http://schemas.microsoft.com/office/powerpoint/2010/main" val="377336545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Объект 2"/>
          <p:cNvSpPr txBox="1">
            <a:spLocks/>
          </p:cNvSpPr>
          <p:nvPr/>
        </p:nvSpPr>
        <p:spPr>
          <a:xfrm>
            <a:off x="1908736" y="1628800"/>
            <a:ext cx="8229600" cy="3600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algn="just">
              <a:spcBef>
                <a:spcPct val="20000"/>
              </a:spcBef>
              <a:defRPr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z="2800"/>
              <a:pPr/>
              <a:t>11</a:t>
            </a:fld>
            <a:endParaRPr lang="ru-RU" sz="2800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2864996" y="435549"/>
            <a:ext cx="6462008" cy="580926"/>
          </a:xfrm>
        </p:spPr>
        <p:txBody>
          <a:bodyPr>
            <a:noAutofit/>
          </a:bodyPr>
          <a:lstStyle/>
          <a:p>
            <a:r>
              <a:rPr lang="ru-RU" sz="40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Форма заряда РДТТ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204A1EC-4C9A-4045-ACB7-14FB440922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9657" y="1403350"/>
            <a:ext cx="5800725" cy="4953000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70D17C5-52AE-4663-BBA4-8A5AD220D4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-663575"/>
            <a:ext cx="8229600" cy="1600200"/>
          </a:xfrm>
        </p:spPr>
        <p:txBody>
          <a:bodyPr/>
          <a:lstStyle/>
          <a:p>
            <a:r>
              <a:rPr lang="ru-RU" sz="40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</a:t>
            </a:r>
            <a:endParaRPr lang="ru-RU" sz="4000" dirty="0">
              <a:solidFill>
                <a:schemeClr val="tx1"/>
              </a:solidFill>
              <a:effectLst/>
            </a:endParaRP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0ACEBB95-F0AC-40A2-B598-95666720D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mtClean="0"/>
              <a:pPr/>
              <a:t>12</a:t>
            </a:fld>
            <a:endParaRPr lang="ru-RU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D22B181-CB14-4005-97AC-38B7F674126C}"/>
              </a:ext>
            </a:extLst>
          </p:cNvPr>
          <p:cNvSpPr txBox="1"/>
          <p:nvPr/>
        </p:nvSpPr>
        <p:spPr>
          <a:xfrm>
            <a:off x="2927648" y="959131"/>
            <a:ext cx="63367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нтрольные точки, по которым будет происходить интерполяция:</a:t>
            </a:r>
          </a:p>
        </p:txBody>
      </p:sp>
      <p:pic>
        <p:nvPicPr>
          <p:cNvPr id="7" name="Объект 6">
            <a:extLst>
              <a:ext uri="{FF2B5EF4-FFF2-40B4-BE49-F238E27FC236}">
                <a16:creationId xmlns:a16="http://schemas.microsoft.com/office/drawing/2014/main" id="{FEB44E9C-AC7D-4AD9-AD35-015C89C47F7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8679" y="1815299"/>
            <a:ext cx="3794642" cy="4061047"/>
          </a:xfrm>
        </p:spPr>
      </p:pic>
    </p:spTree>
    <p:extLst>
      <p:ext uri="{BB962C8B-B14F-4D97-AF65-F5344CB8AC3E}">
        <p14:creationId xmlns:p14="http://schemas.microsoft.com/office/powerpoint/2010/main" val="273148301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0ACEBB95-F0AC-40A2-B598-95666720D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mtClean="0"/>
              <a:pPr/>
              <a:t>13</a:t>
            </a:fld>
            <a:endParaRPr lang="ru-RU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D22B181-CB14-4005-97AC-38B7F674126C}"/>
              </a:ext>
            </a:extLst>
          </p:cNvPr>
          <p:cNvSpPr txBox="1"/>
          <p:nvPr/>
        </p:nvSpPr>
        <p:spPr>
          <a:xfrm>
            <a:off x="1919536" y="936625"/>
            <a:ext cx="83529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мер поверхности заряда РДТТ, построенной с помощью интерполяции естественными бикубическими сплайнами: 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16A31AB3-6FD5-4A0E-BE34-0E68E855CBD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9554" y="1916832"/>
            <a:ext cx="3432891" cy="3453447"/>
          </a:xfrm>
          <a:prstGeom prst="rect">
            <a:avLst/>
          </a:prstGeom>
        </p:spPr>
      </p:pic>
      <p:sp>
        <p:nvSpPr>
          <p:cNvPr id="11" name="Заголовок 1">
            <a:extLst>
              <a:ext uri="{FF2B5EF4-FFF2-40B4-BE49-F238E27FC236}">
                <a16:creationId xmlns:a16="http://schemas.microsoft.com/office/drawing/2014/main" id="{E368B690-1816-48AC-9175-FA12B3B758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-663575"/>
            <a:ext cx="8229600" cy="1600200"/>
          </a:xfrm>
        </p:spPr>
        <p:txBody>
          <a:bodyPr/>
          <a:lstStyle/>
          <a:p>
            <a:r>
              <a:rPr lang="ru-RU" sz="40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</a:t>
            </a:r>
            <a:endParaRPr lang="ru-RU" sz="4000" dirty="0"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4109896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0ACEBB95-F0AC-40A2-B598-95666720D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mtClean="0"/>
              <a:pPr/>
              <a:t>14</a:t>
            </a:fld>
            <a:endParaRPr lang="ru-RU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D22B181-CB14-4005-97AC-38B7F674126C}"/>
              </a:ext>
            </a:extLst>
          </p:cNvPr>
          <p:cNvSpPr txBox="1"/>
          <p:nvPr/>
        </p:nvSpPr>
        <p:spPr>
          <a:xfrm>
            <a:off x="2310408" y="933918"/>
            <a:ext cx="75711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верхность заряда РДТТ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пустя несколько итераций моделирования процесса горения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BBA94A8-F169-47DD-A568-1968A443368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7216" y="1844824"/>
            <a:ext cx="4037568" cy="3852359"/>
          </a:xfrm>
          <a:prstGeom prst="rect">
            <a:avLst/>
          </a:prstGeom>
        </p:spPr>
      </p:pic>
      <p:sp>
        <p:nvSpPr>
          <p:cNvPr id="9" name="Заголовок 1">
            <a:extLst>
              <a:ext uri="{FF2B5EF4-FFF2-40B4-BE49-F238E27FC236}">
                <a16:creationId xmlns:a16="http://schemas.microsoft.com/office/drawing/2014/main" id="{BF3BDD16-B8CD-4132-B274-22C11A9639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-663575"/>
            <a:ext cx="8229600" cy="1600200"/>
          </a:xfrm>
        </p:spPr>
        <p:txBody>
          <a:bodyPr/>
          <a:lstStyle/>
          <a:p>
            <a:r>
              <a:rPr lang="ru-RU" sz="40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</a:t>
            </a:r>
            <a:endParaRPr lang="ru-RU" sz="4000" dirty="0"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78232838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z="2800"/>
              <a:pPr/>
              <a:t>15</a:t>
            </a:fld>
            <a:endParaRPr lang="ru-RU" sz="2800" dirty="0"/>
          </a:p>
        </p:txBody>
      </p:sp>
      <p:sp>
        <p:nvSpPr>
          <p:cNvPr id="5" name="Объект 2"/>
          <p:cNvSpPr txBox="1">
            <a:spLocks/>
          </p:cNvSpPr>
          <p:nvPr/>
        </p:nvSpPr>
        <p:spPr>
          <a:xfrm>
            <a:off x="1908736" y="1628800"/>
            <a:ext cx="8229600" cy="3600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algn="just">
              <a:spcBef>
                <a:spcPct val="20000"/>
              </a:spcBef>
              <a:defRPr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C25EF9FE-6526-4415-A5DB-8028D0707205}"/>
              </a:ext>
            </a:extLst>
          </p:cNvPr>
          <p:cNvSpPr txBox="1">
            <a:spLocks/>
          </p:cNvSpPr>
          <p:nvPr/>
        </p:nvSpPr>
        <p:spPr>
          <a:xfrm>
            <a:off x="1981200" y="-663575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ts val="5800"/>
              </a:lnSpc>
              <a:spcBef>
                <a:spcPct val="0"/>
              </a:spcBef>
              <a:buNone/>
              <a:defRPr sz="54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ru-RU" sz="40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Благодарности</a:t>
            </a:r>
            <a:endParaRPr lang="ru-RU" sz="4000" dirty="0">
              <a:solidFill>
                <a:schemeClr val="tx1"/>
              </a:solidFill>
              <a:effectLst/>
            </a:endParaRPr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2E8791FA-1A32-4F5D-BDB5-7FDC6581979F}"/>
              </a:ext>
            </a:extLst>
          </p:cNvPr>
          <p:cNvSpPr txBox="1">
            <a:spLocks/>
          </p:cNvSpPr>
          <p:nvPr/>
        </p:nvSpPr>
        <p:spPr>
          <a:xfrm>
            <a:off x="623392" y="1124744"/>
            <a:ext cx="10945216" cy="149892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Хочу выразить слова благодарности своему научному руководителю Захарову А.А., заведующему кафедрой ФН-11 Димитриенко Ю.И., нашему куратору Прозоровскому А.А., а также всем преподавателям, которые нас обучали.</a:t>
            </a:r>
            <a:endParaRPr lang="ru-RU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ru-RU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49787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767408" y="995750"/>
            <a:ext cx="10945216" cy="1498922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 конструировании твердотопливных ракетных двигателей возникает задача поиска оптимальной геометрической формы заряда, поскольку площадь поверхности горения полностью влияет на силу тяги.</a:t>
            </a:r>
          </a:p>
          <a:p>
            <a:pPr marL="0" indent="0" algn="just">
              <a:buNone/>
            </a:pPr>
            <a:r>
              <a:rPr lang="ru-RU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сновные формы зарядов РДТТ и зависимость площади горения от формы: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z="2800"/>
              <a:pPr/>
              <a:t>2</a:t>
            </a:fld>
            <a:endParaRPr lang="ru-RU" sz="2800" dirty="0"/>
          </a:p>
        </p:txBody>
      </p:sp>
      <p:sp>
        <p:nvSpPr>
          <p:cNvPr id="8" name="Заголовок 1"/>
          <p:cNvSpPr txBox="1">
            <a:spLocks/>
          </p:cNvSpPr>
          <p:nvPr/>
        </p:nvSpPr>
        <p:spPr>
          <a:xfrm>
            <a:off x="4758680" y="319087"/>
            <a:ext cx="2674640" cy="580926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ts val="5800"/>
              </a:lnSpc>
              <a:spcBef>
                <a:spcPct val="0"/>
              </a:spcBef>
              <a:buNone/>
              <a:defRPr sz="54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ru-RU" sz="40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Проблемы</a:t>
            </a:r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BBCC2335-DF2C-466C-9C1A-BC0D977F439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8" t="11567" b="11277"/>
          <a:stretch/>
        </p:blipFill>
        <p:spPr>
          <a:xfrm>
            <a:off x="2927648" y="3010521"/>
            <a:ext cx="6020735" cy="3528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772616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z="2800"/>
              <a:pPr/>
              <a:t>3</a:t>
            </a:fld>
            <a:endParaRPr lang="ru-RU" sz="2800" dirty="0"/>
          </a:p>
        </p:txBody>
      </p:sp>
      <p:sp>
        <p:nvSpPr>
          <p:cNvPr id="8" name="Заголовок 1"/>
          <p:cNvSpPr txBox="1">
            <a:spLocks/>
          </p:cNvSpPr>
          <p:nvPr/>
        </p:nvSpPr>
        <p:spPr>
          <a:xfrm>
            <a:off x="2963651" y="294575"/>
            <a:ext cx="6264696" cy="580926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ts val="5800"/>
              </a:lnSpc>
              <a:spcBef>
                <a:spcPct val="0"/>
              </a:spcBef>
              <a:buNone/>
              <a:defRPr sz="54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ru-RU" sz="40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Актуальность проблемы</a:t>
            </a:r>
          </a:p>
        </p:txBody>
      </p:sp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376C8153-EECF-4910-8489-96A4B558D8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58679" y="4725144"/>
            <a:ext cx="2674640" cy="580926"/>
          </a:xfrm>
        </p:spPr>
        <p:txBody>
          <a:bodyPr>
            <a:noAutofit/>
          </a:bodyPr>
          <a:lstStyle/>
          <a:p>
            <a:r>
              <a:rPr lang="ru-RU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дача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833FE13-9B5E-4D6C-BCE2-1285F3113C2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0497" y="1861909"/>
            <a:ext cx="2191004" cy="2751547"/>
          </a:xfrm>
          <a:prstGeom prst="rect">
            <a:avLst/>
          </a:prstGeom>
        </p:spPr>
      </p:pic>
      <p:sp>
        <p:nvSpPr>
          <p:cNvPr id="9" name="Объект 2">
            <a:extLst>
              <a:ext uri="{FF2B5EF4-FFF2-40B4-BE49-F238E27FC236}">
                <a16:creationId xmlns:a16="http://schemas.microsoft.com/office/drawing/2014/main" id="{2AF85104-CB61-4605-80AC-C42FD396EFA3}"/>
              </a:ext>
            </a:extLst>
          </p:cNvPr>
          <p:cNvSpPr txBox="1">
            <a:spLocks/>
          </p:cNvSpPr>
          <p:nvPr/>
        </p:nvSpPr>
        <p:spPr>
          <a:xfrm>
            <a:off x="760857" y="989300"/>
            <a:ext cx="10945216" cy="149892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 данный момент твердотопливные ракетные двигатели применяются в нескольких областях (от баллистических до метеорологических ракет)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Объект 2">
            <a:extLst>
              <a:ext uri="{FF2B5EF4-FFF2-40B4-BE49-F238E27FC236}">
                <a16:creationId xmlns:a16="http://schemas.microsoft.com/office/drawing/2014/main" id="{E2FF170B-9EB3-484B-A9FE-ED5BF4DBAE8F}"/>
              </a:ext>
            </a:extLst>
          </p:cNvPr>
          <p:cNvSpPr txBox="1">
            <a:spLocks/>
          </p:cNvSpPr>
          <p:nvPr/>
        </p:nvSpPr>
        <p:spPr>
          <a:xfrm>
            <a:off x="760857" y="5306070"/>
            <a:ext cx="10945216" cy="149892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оставить компьютерную модель, описывающую изменение геометрии поверхности горения заряда в трехмерном пространстве.</a:t>
            </a:r>
          </a:p>
          <a:p>
            <a:pPr marL="0" indent="0" algn="just">
              <a:buNone/>
            </a:pPr>
            <a:endParaRPr lang="ru-RU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86874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3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z="2800"/>
              <a:pPr/>
              <a:t>4</a:t>
            </a:fld>
            <a:endParaRPr lang="ru-RU" sz="2800" dirty="0"/>
          </a:p>
        </p:txBody>
      </p:sp>
      <p:sp>
        <p:nvSpPr>
          <p:cNvPr id="3" name="Rectangle 13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" name="Заголовок 1"/>
          <p:cNvSpPr txBox="1">
            <a:spLocks/>
          </p:cNvSpPr>
          <p:nvPr/>
        </p:nvSpPr>
        <p:spPr>
          <a:xfrm>
            <a:off x="1811524" y="260648"/>
            <a:ext cx="8568952" cy="72008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ts val="5800"/>
              </a:lnSpc>
              <a:spcBef>
                <a:spcPct val="0"/>
              </a:spcBef>
              <a:buNone/>
              <a:defRPr sz="54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ru-RU" sz="40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Математическая постановка задачи</a:t>
            </a: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9BE50BF6-F82D-4B23-BDAA-02DD604290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004713"/>
              </p:ext>
            </p:extLst>
          </p:nvPr>
        </p:nvGraphicFramePr>
        <p:xfrm>
          <a:off x="5918429" y="5013176"/>
          <a:ext cx="217013" cy="28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286" imgH="228592" progId="Equation.DSMT4">
                  <p:embed/>
                </p:oleObj>
              </mc:Choice>
              <mc:Fallback>
                <p:oleObj name="Equation" r:id="rId2" imgW="171286" imgH="22859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18429" y="5013176"/>
                        <a:ext cx="217013" cy="28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2E293E32-C363-47E8-B66A-2E4BF5877F7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08742" y="3301262"/>
            <a:ext cx="2619375" cy="952500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99B8C47C-4838-4D47-A1CD-0D5964AA529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95600" y="2871415"/>
            <a:ext cx="1047750" cy="295275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02E00F83-7376-46FE-9EA6-35D628F8F9D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42055" y="2382562"/>
            <a:ext cx="2952750" cy="276225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733EC40B-E8CE-49A4-9437-62256463C8C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15680" y="1520131"/>
            <a:ext cx="228600" cy="266700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6BDEA3BE-6BD9-466B-9C80-B02CB945B94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29137" y="5445224"/>
            <a:ext cx="3133725" cy="323850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83816BA8-D768-4C0D-A016-C66F479B7D3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514974" y="5911771"/>
            <a:ext cx="1162050" cy="314325"/>
          </a:xfrm>
          <a:prstGeom prst="rect">
            <a:avLst/>
          </a:prstGeom>
        </p:spPr>
      </p:pic>
      <p:sp>
        <p:nvSpPr>
          <p:cNvPr id="21" name="Объект 2">
            <a:extLst>
              <a:ext uri="{FF2B5EF4-FFF2-40B4-BE49-F238E27FC236}">
                <a16:creationId xmlns:a16="http://schemas.microsoft.com/office/drawing/2014/main" id="{B1F360B1-3AE1-436A-8D8C-D5C23A932514}"/>
              </a:ext>
            </a:extLst>
          </p:cNvPr>
          <p:cNvSpPr txBox="1">
            <a:spLocks/>
          </p:cNvSpPr>
          <p:nvPr/>
        </p:nvSpPr>
        <p:spPr>
          <a:xfrm>
            <a:off x="446891" y="1037370"/>
            <a:ext cx="10945216" cy="149892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ипичная задача интерполяции состоит в восстановлении с той или иной точностью функции  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усть на прямоугольной области </a:t>
            </a:r>
          </a:p>
          <a:p>
            <a:pPr marL="0" indent="0" algn="just">
              <a:buNone/>
            </a:pPr>
            <a:endParaRPr lang="ru-RU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ru-RU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дана сетка                     , где</a:t>
            </a:r>
          </a:p>
          <a:p>
            <a:pPr marL="0" indent="0" algn="just">
              <a:buNone/>
            </a:pP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marL="0" indent="0">
              <a:buNone/>
            </a:pPr>
            <a:endParaRPr lang="ru-RU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Требуется восстановить функцию     по таблице чисел</a:t>
            </a:r>
          </a:p>
          <a:p>
            <a:pPr marL="0" indent="0">
              <a:buNone/>
            </a:pPr>
            <a:endParaRPr lang="ru-RU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ru-RU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3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z="2800"/>
              <a:pPr/>
              <a:t>5</a:t>
            </a:fld>
            <a:endParaRPr lang="ru-RU" sz="2800" dirty="0"/>
          </a:p>
        </p:txBody>
      </p:sp>
      <p:sp>
        <p:nvSpPr>
          <p:cNvPr id="3" name="Rectangle 13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" name="Заголовок 1"/>
          <p:cNvSpPr txBox="1">
            <a:spLocks/>
          </p:cNvSpPr>
          <p:nvPr/>
        </p:nvSpPr>
        <p:spPr>
          <a:xfrm>
            <a:off x="1811524" y="260648"/>
            <a:ext cx="8568952" cy="72008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ts val="5800"/>
              </a:lnSpc>
              <a:spcBef>
                <a:spcPct val="0"/>
              </a:spcBef>
              <a:buNone/>
              <a:defRPr sz="54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ru-RU" sz="40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Математическая постановка задачи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E64D7C8-7E43-4B5D-B76E-A81C367CB935}"/>
              </a:ext>
            </a:extLst>
          </p:cNvPr>
          <p:cNvSpPr txBox="1"/>
          <p:nvPr/>
        </p:nvSpPr>
        <p:spPr>
          <a:xfrm>
            <a:off x="839416" y="980728"/>
            <a:ext cx="10729192" cy="59400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/>
              <a:t>	</a:t>
            </a:r>
            <a:r>
              <a:rPr lang="ru-RU" sz="2200" dirty="0"/>
              <a:t>Эту задачу будем решать путем построения интерполяционного бикубического сплайна:</a:t>
            </a:r>
          </a:p>
          <a:p>
            <a:pPr algn="just"/>
            <a:endParaRPr lang="ru-RU" sz="2200" dirty="0"/>
          </a:p>
          <a:p>
            <a:pPr algn="just"/>
            <a:endParaRPr lang="ru-RU" sz="2200" dirty="0"/>
          </a:p>
          <a:p>
            <a:pPr algn="just"/>
            <a:r>
              <a:rPr lang="ru-RU" sz="2200" dirty="0"/>
              <a:t>Который удовлетворяет следующим краевым условиям</a:t>
            </a:r>
          </a:p>
          <a:p>
            <a:pPr algn="just"/>
            <a:endParaRPr lang="ru-RU" sz="2200" dirty="0"/>
          </a:p>
          <a:p>
            <a:pPr algn="just"/>
            <a:endParaRPr lang="ru-RU" sz="2200" dirty="0"/>
          </a:p>
          <a:p>
            <a:pPr algn="just"/>
            <a:endParaRPr lang="ru-RU" sz="2200" dirty="0"/>
          </a:p>
          <a:p>
            <a:pPr algn="just"/>
            <a:endParaRPr lang="ru-RU" sz="2200" dirty="0"/>
          </a:p>
          <a:p>
            <a:pPr algn="just"/>
            <a:endParaRPr lang="ru-RU" sz="2200" dirty="0"/>
          </a:p>
          <a:p>
            <a:pPr algn="just"/>
            <a:endParaRPr lang="ru-RU" sz="2200" dirty="0"/>
          </a:p>
          <a:p>
            <a:pPr algn="just"/>
            <a:endParaRPr lang="ru-RU" sz="2200" dirty="0"/>
          </a:p>
          <a:p>
            <a:pPr algn="just"/>
            <a:r>
              <a:rPr lang="ru-RU" sz="2200" dirty="0"/>
              <a:t>И для естественного бикубического сплайна:</a:t>
            </a:r>
          </a:p>
          <a:p>
            <a:pPr algn="just"/>
            <a:endParaRPr lang="ru-RU" sz="2200" dirty="0"/>
          </a:p>
          <a:p>
            <a:pPr algn="just"/>
            <a:endParaRPr lang="ru-RU" dirty="0"/>
          </a:p>
          <a:p>
            <a:pPr algn="just"/>
            <a:endParaRPr lang="ru-RU" dirty="0"/>
          </a:p>
          <a:p>
            <a:pPr algn="just"/>
            <a:endParaRPr lang="ru-RU" dirty="0"/>
          </a:p>
          <a:p>
            <a:pPr algn="just"/>
            <a:endParaRPr lang="ru-RU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FC69B9E-165A-4627-BDD5-D038A70028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81573" y="1776790"/>
            <a:ext cx="2228850" cy="304800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E8F90F18-8674-42F8-A7C4-14C49A9C19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67185" y="2950731"/>
            <a:ext cx="3857625" cy="173355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4A7821F-16B3-4C5A-8A47-AE0DD166756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43473" y="5553422"/>
            <a:ext cx="2305050" cy="323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93105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3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z="2800"/>
              <a:pPr/>
              <a:t>6</a:t>
            </a:fld>
            <a:endParaRPr lang="ru-RU" sz="2800" dirty="0"/>
          </a:p>
        </p:txBody>
      </p:sp>
      <p:sp>
        <p:nvSpPr>
          <p:cNvPr id="3" name="Rectangle 13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" name="Заголовок 1"/>
          <p:cNvSpPr txBox="1">
            <a:spLocks/>
          </p:cNvSpPr>
          <p:nvPr/>
        </p:nvSpPr>
        <p:spPr>
          <a:xfrm>
            <a:off x="1811524" y="260648"/>
            <a:ext cx="8568952" cy="72008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ts val="5800"/>
              </a:lnSpc>
              <a:spcBef>
                <a:spcPct val="0"/>
              </a:spcBef>
              <a:buNone/>
              <a:defRPr sz="54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ru-RU" sz="40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Построение кубического сплайна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Объект 2">
                <a:extLst>
                  <a:ext uri="{FF2B5EF4-FFF2-40B4-BE49-F238E27FC236}">
                    <a16:creationId xmlns:a16="http://schemas.microsoft.com/office/drawing/2014/main" id="{69E4E638-22ED-41FD-ACAF-AD4DCEFE58C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23392" y="1124744"/>
                <a:ext cx="10945216" cy="149892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Courier New" pitchFamily="49" charset="0"/>
                  <a:buChar char="o"/>
                  <a:defRPr sz="16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6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Courier New" pitchFamily="49" charset="0"/>
                  <a:buChar char="o"/>
                  <a:defRPr sz="16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6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Courier New" pitchFamily="49" charset="0"/>
                  <a:buChar char="o"/>
                  <a:defRPr sz="16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6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Courier New" pitchFamily="49" charset="0"/>
                  <a:buChar char="o"/>
                  <a:defRPr sz="16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6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buNone/>
                </a:pPr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ru-RU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Опишем процесс построения кубического сплайна, поскольку на него опирается алгоритм построения бикубического сплайна.</a:t>
                </a:r>
              </a:p>
              <a:p>
                <a:pPr marL="0" indent="0" algn="just">
                  <a:buNone/>
                </a:pPr>
                <a:r>
                  <a:rPr lang="ru-RU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ru-RU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усть необходимо восстановить с некоторой точностью функцию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ru-RU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на заданном отрезке</a:t>
                </a:r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ru-RU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по таблице чисел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, 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…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𝑁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ru-RU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гд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 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…&lt;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 algn="just">
                  <a:buNone/>
                </a:pPr>
                <a:r>
                  <a:rPr lang="ru-RU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Формула кубического сплайна на подотрезке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:</m:t>
                    </m:r>
                  </m:oMath>
                </a14:m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endParaRPr 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endParaRPr lang="ru-RU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endParaRPr lang="ru-RU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r>
                  <a:rPr lang="ru-RU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где:</a:t>
                </a:r>
              </a:p>
              <a:p>
                <a:pPr marL="0" indent="0" algn="just">
                  <a:buNone/>
                </a:pPr>
                <a:r>
                  <a:rPr lang="ru-RU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ru-RU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неизвестные коэффициенты.</a:t>
                </a:r>
              </a:p>
              <a:p>
                <a:pPr marL="0" indent="0" algn="just">
                  <a:buNone/>
                </a:pPr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endParaRPr lang="ru-RU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endParaRPr lang="ru-RU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5" name="Объект 2">
                <a:extLst>
                  <a:ext uri="{FF2B5EF4-FFF2-40B4-BE49-F238E27FC236}">
                    <a16:creationId xmlns:a16="http://schemas.microsoft.com/office/drawing/2014/main" id="{69E4E638-22ED-41FD-ACAF-AD4DCEFE58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392" y="1124744"/>
                <a:ext cx="10945216" cy="1498922"/>
              </a:xfrm>
              <a:prstGeom prst="rect">
                <a:avLst/>
              </a:prstGeom>
              <a:blipFill>
                <a:blip r:embed="rId2"/>
                <a:stretch>
                  <a:fillRect l="-835" t="-3265" r="-835" b="-24857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805BB263-43A3-49F1-BCEA-01ADF7889B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76344"/>
              </p:ext>
            </p:extLst>
          </p:nvPr>
        </p:nvGraphicFramePr>
        <p:xfrm>
          <a:off x="3395700" y="3635291"/>
          <a:ext cx="5400600" cy="1332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84320" imgH="1057283" progId="Equation.DSMT4">
                  <p:embed/>
                </p:oleObj>
              </mc:Choice>
              <mc:Fallback>
                <p:oleObj name="Equation" r:id="rId3" imgW="4284320" imgH="10572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95700" y="3635291"/>
                        <a:ext cx="5400600" cy="1332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19358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3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z="2800"/>
              <a:pPr/>
              <a:t>7</a:t>
            </a:fld>
            <a:endParaRPr lang="ru-RU" sz="2800" dirty="0"/>
          </a:p>
        </p:txBody>
      </p:sp>
      <p:sp>
        <p:nvSpPr>
          <p:cNvPr id="3" name="Rectangle 13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" name="Заголовок 1"/>
          <p:cNvSpPr txBox="1">
            <a:spLocks/>
          </p:cNvSpPr>
          <p:nvPr/>
        </p:nvSpPr>
        <p:spPr>
          <a:xfrm>
            <a:off x="1109446" y="186696"/>
            <a:ext cx="9973108" cy="72008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ts val="5800"/>
              </a:lnSpc>
              <a:spcBef>
                <a:spcPct val="0"/>
              </a:spcBef>
              <a:buNone/>
              <a:defRPr sz="54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ru-RU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ычисление неизвестных коэффициентов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3C1A525-4AB0-42C2-A440-2F00E619C0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67708" y="1632376"/>
            <a:ext cx="5256584" cy="140622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1672451D-9E8C-4E35-93C7-5C9C735AB0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4216" y="3188816"/>
            <a:ext cx="2823567" cy="306909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7D3B055-1131-4161-B7F9-1D1091EF5F3F}"/>
                  </a:ext>
                </a:extLst>
              </p:cNvPr>
              <p:cNvSpPr txBox="1"/>
              <p:nvPr/>
            </p:nvSpPr>
            <p:spPr>
              <a:xfrm>
                <a:off x="4597832" y="3539555"/>
                <a:ext cx="299633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</a:rPr>
                            <m:t>δ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7D3B055-1131-4161-B7F9-1D1091EF5F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7832" y="3539555"/>
                <a:ext cx="2996333" cy="276999"/>
              </a:xfrm>
              <a:prstGeom prst="rect">
                <a:avLst/>
              </a:prstGeom>
              <a:blipFill>
                <a:blip r:embed="rId4"/>
                <a:stretch>
                  <a:fillRect l="-1423" t="-4444" r="-2439" b="-377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62E673A-74A4-4A6B-9150-5257EBFD8590}"/>
                  </a:ext>
                </a:extLst>
              </p:cNvPr>
              <p:cNvSpPr txBox="1"/>
              <p:nvPr/>
            </p:nvSpPr>
            <p:spPr>
              <a:xfrm>
                <a:off x="5519187" y="4437112"/>
                <a:ext cx="132638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62E673A-74A4-4A6B-9150-5257EBFD85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9187" y="4437112"/>
                <a:ext cx="1326389" cy="276999"/>
              </a:xfrm>
              <a:prstGeom prst="rect">
                <a:avLst/>
              </a:prstGeom>
              <a:blipFill>
                <a:blip r:embed="rId5"/>
                <a:stretch>
                  <a:fillRect l="-5505" t="-2222" r="-3670" b="-3555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Объект 2">
                <a:extLst>
                  <a:ext uri="{FF2B5EF4-FFF2-40B4-BE49-F238E27FC236}">
                    <a16:creationId xmlns:a16="http://schemas.microsoft.com/office/drawing/2014/main" id="{D492CF3D-58A8-4C54-AE4D-1A598E68D5F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09774" y="862476"/>
                <a:ext cx="10945216" cy="149892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Courier New" pitchFamily="49" charset="0"/>
                  <a:buChar char="o"/>
                  <a:defRPr sz="16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6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Courier New" pitchFamily="49" charset="0"/>
                  <a:buChar char="o"/>
                  <a:defRPr sz="16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6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Courier New" pitchFamily="49" charset="0"/>
                  <a:buChar char="o"/>
                  <a:defRPr sz="16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6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Courier New" pitchFamily="49" charset="0"/>
                  <a:buChar char="o"/>
                  <a:defRPr sz="16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6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buNone/>
                </a:pPr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ru-RU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Система линейных уравнений для вычисления неизвестных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ru-RU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endParaRPr lang="ru-RU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endParaRPr lang="ru-RU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endParaRPr lang="ru-RU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endParaRPr lang="ru-RU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endParaRPr lang="ru-RU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endParaRPr lang="ru-RU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r>
                  <a:rPr lang="ru-RU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Для естественного кубического сплайна:</a:t>
                </a:r>
              </a:p>
              <a:p>
                <a:pPr marL="0" indent="0" algn="just">
                  <a:buNone/>
                </a:pPr>
                <a:endParaRPr lang="ru-RU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r>
                  <a:rPr lang="ru-RU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Данная матрица является трехдиагональной, следовательно данную систему уравнений можно решить методом прогонки.</a:t>
                </a:r>
              </a:p>
            </p:txBody>
          </p:sp>
        </mc:Choice>
        <mc:Fallback>
          <p:sp>
            <p:nvSpPr>
              <p:cNvPr id="13" name="Объект 2">
                <a:extLst>
                  <a:ext uri="{FF2B5EF4-FFF2-40B4-BE49-F238E27FC236}">
                    <a16:creationId xmlns:a16="http://schemas.microsoft.com/office/drawing/2014/main" id="{D492CF3D-58A8-4C54-AE4D-1A598E68D5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774" y="862476"/>
                <a:ext cx="10945216" cy="1498922"/>
              </a:xfrm>
              <a:prstGeom prst="rect">
                <a:avLst/>
              </a:prstGeom>
              <a:blipFill>
                <a:blip r:embed="rId6"/>
                <a:stretch>
                  <a:fillRect l="-835" t="-3252" r="-835" b="-22764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040726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3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z="2800"/>
              <a:pPr/>
              <a:t>8</a:t>
            </a:fld>
            <a:endParaRPr lang="ru-RU" sz="2800" dirty="0"/>
          </a:p>
        </p:txBody>
      </p:sp>
      <p:sp>
        <p:nvSpPr>
          <p:cNvPr id="3" name="Rectangle 13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" name="Заголовок 1"/>
          <p:cNvSpPr txBox="1">
            <a:spLocks/>
          </p:cNvSpPr>
          <p:nvPr/>
        </p:nvSpPr>
        <p:spPr>
          <a:xfrm>
            <a:off x="1811524" y="260648"/>
            <a:ext cx="8568952" cy="72008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ts val="5800"/>
              </a:lnSpc>
              <a:spcBef>
                <a:spcPct val="0"/>
              </a:spcBef>
              <a:buNone/>
              <a:defRPr sz="54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ru-RU" sz="40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Интерполяция поверхностей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95E42DC-F1CE-4446-B9DF-D09D962D8A9F}"/>
              </a:ext>
            </a:extLst>
          </p:cNvPr>
          <p:cNvSpPr txBox="1"/>
          <p:nvPr/>
        </p:nvSpPr>
        <p:spPr>
          <a:xfrm>
            <a:off x="551384" y="1124744"/>
            <a:ext cx="1123324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	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интерполяции поверхностей будем использовать естественные бикубические сплайны. </a:t>
            </a:r>
          </a:p>
          <a:p>
            <a:pPr algn="just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ормула для нахождения значения сплайна:</a:t>
            </a: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5F84C7AB-FBA9-492A-BBA0-F2E855C70F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78284" y="2386120"/>
            <a:ext cx="2235431" cy="390146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053A5107-4FCB-4D5A-A428-D49D916C4B0B}"/>
              </a:ext>
            </a:extLst>
          </p:cNvPr>
          <p:cNvSpPr txBox="1"/>
          <p:nvPr/>
        </p:nvSpPr>
        <p:spPr>
          <a:xfrm>
            <a:off x="649701" y="2799593"/>
            <a:ext cx="72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де</a:t>
            </a:r>
            <a:r>
              <a:rPr lang="ru-RU" dirty="0"/>
              <a:t> </a:t>
            </a:r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034603DD-EC22-487B-861B-016EBCE2E0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07455" y="4608250"/>
            <a:ext cx="3457575" cy="314325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E2339EAA-75C0-4F2D-B1B9-D08F7D4D0F7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978" t="8171"/>
          <a:stretch/>
        </p:blipFill>
        <p:spPr>
          <a:xfrm>
            <a:off x="4401394" y="3261258"/>
            <a:ext cx="1568547" cy="1346992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D057490C-A1D4-4000-94B8-3C442AB38EC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1344" y="3261258"/>
            <a:ext cx="4210050" cy="2085975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B2F1809A-0581-42AB-9309-88A68A99E97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3352" y="5347233"/>
            <a:ext cx="1019175" cy="35242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C58F264-6D5A-4565-A018-9C5B89E16DA1}"/>
                  </a:ext>
                </a:extLst>
              </p:cNvPr>
              <p:cNvSpPr txBox="1"/>
              <p:nvPr/>
            </p:nvSpPr>
            <p:spPr>
              <a:xfrm>
                <a:off x="8138299" y="3133686"/>
                <a:ext cx="156959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</m:d>
                      <m:r>
                        <a:rPr lang="ru-RU" i="1">
                          <a:latin typeface="Cambria Math" panose="02040503050406030204" pitchFamily="18" charset="0"/>
                        </a:rPr>
                        <m:t>=1−</m:t>
                      </m:r>
                      <m:r>
                        <m:rPr>
                          <m:sty m:val="p"/>
                        </m:rPr>
                        <a:rPr lang="el-GR" i="1">
                          <a:latin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C58F264-6D5A-4565-A018-9C5B89E16D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8299" y="3133686"/>
                <a:ext cx="1569597" cy="276999"/>
              </a:xfrm>
              <a:prstGeom prst="rect">
                <a:avLst/>
              </a:prstGeom>
              <a:blipFill>
                <a:blip r:embed="rId7"/>
                <a:stretch>
                  <a:fillRect l="-4264" r="-1550" b="-3555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77D43B3-9DE9-4258-B8B4-2C8B6B9987E4}"/>
                  </a:ext>
                </a:extLst>
              </p:cNvPr>
              <p:cNvSpPr txBox="1"/>
              <p:nvPr/>
            </p:nvSpPr>
            <p:spPr>
              <a:xfrm>
                <a:off x="8138298" y="3474852"/>
                <a:ext cx="117096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</m:d>
                      <m:r>
                        <a:rPr lang="ru-RU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i="1">
                          <a:latin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77D43B3-9DE9-4258-B8B4-2C8B6B9987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8298" y="3474852"/>
                <a:ext cx="1170962" cy="276999"/>
              </a:xfrm>
              <a:prstGeom prst="rect">
                <a:avLst/>
              </a:prstGeom>
              <a:blipFill>
                <a:blip r:embed="rId8"/>
                <a:stretch>
                  <a:fillRect l="-5729" r="-2604" b="-3555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C320697-B7BB-4BF7-A687-6C1F1E5CBBC4}"/>
                  </a:ext>
                </a:extLst>
              </p:cNvPr>
              <p:cNvSpPr txBox="1"/>
              <p:nvPr/>
            </p:nvSpPr>
            <p:spPr>
              <a:xfrm>
                <a:off x="8153087" y="3816018"/>
                <a:ext cx="270830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</m:d>
                      <m:r>
                        <a:rPr lang="ru-RU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i="1">
                          <a:latin typeface="Cambria Math" panose="02040503050406030204" pitchFamily="18" charset="0"/>
                        </a:rPr>
                        <m:t>ω</m:t>
                      </m:r>
                      <m:d>
                        <m:d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</a:rPr>
                            <m:t>ω</m:t>
                          </m:r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d>
                        <m:d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2−</m:t>
                          </m:r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C320697-B7BB-4BF7-A687-6C1F1E5CBB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3087" y="3816018"/>
                <a:ext cx="2708306" cy="276999"/>
              </a:xfrm>
              <a:prstGeom prst="rect">
                <a:avLst/>
              </a:prstGeom>
              <a:blipFill>
                <a:blip r:embed="rId9"/>
                <a:stretch>
                  <a:fillRect l="-2247" b="-33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5B75E480-4769-4E50-9877-EDB8F26FFF3F}"/>
                  </a:ext>
                </a:extLst>
              </p:cNvPr>
              <p:cNvSpPr txBox="1"/>
              <p:nvPr/>
            </p:nvSpPr>
            <p:spPr>
              <a:xfrm>
                <a:off x="8153088" y="4135546"/>
                <a:ext cx="204697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d>
                        <m:d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</m:d>
                      <m:r>
                        <a:rPr lang="ru-RU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i="1">
                          <a:latin typeface="Cambria Math" panose="02040503050406030204" pitchFamily="18" charset="0"/>
                        </a:rPr>
                        <m:t>ω</m:t>
                      </m:r>
                      <m:d>
                        <m:d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</m:e>
                            <m:sup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5B75E480-4769-4E50-9877-EDB8F26FFF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3088" y="4135546"/>
                <a:ext cx="2046971" cy="276999"/>
              </a:xfrm>
              <a:prstGeom prst="rect">
                <a:avLst/>
              </a:prstGeom>
              <a:blipFill>
                <a:blip r:embed="rId10"/>
                <a:stretch>
                  <a:fillRect l="-3274" t="-4348" b="-3260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E325CA6-175D-4B1F-8A46-837D7B366D77}"/>
                  </a:ext>
                </a:extLst>
              </p:cNvPr>
              <p:cNvSpPr txBox="1"/>
              <p:nvPr/>
            </p:nvSpPr>
            <p:spPr>
              <a:xfrm>
                <a:off x="7891542" y="4501497"/>
                <a:ext cx="1636646" cy="54566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l-GR" i="1">
                          <a:latin typeface="Cambria Math" panose="02040503050406030204" pitchFamily="18" charset="0"/>
                        </a:rPr>
                        <m:t> =</m:t>
                      </m:r>
                      <m:f>
                        <m:f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E325CA6-175D-4B1F-8A46-837D7B366D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1542" y="4501497"/>
                <a:ext cx="1636646" cy="54566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920A58E-F0E2-42FB-9CE7-7C7E7DB1F077}"/>
                  </a:ext>
                </a:extLst>
              </p:cNvPr>
              <p:cNvSpPr txBox="1"/>
              <p:nvPr/>
            </p:nvSpPr>
            <p:spPr>
              <a:xfrm>
                <a:off x="8139173" y="5055787"/>
                <a:ext cx="875624" cy="5167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920A58E-F0E2-42FB-9CE7-7C7E7DB1F0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9173" y="5055787"/>
                <a:ext cx="875624" cy="51674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8EAC8F36-4043-4945-9D8B-7FA8376EC8C5}"/>
                  </a:ext>
                </a:extLst>
              </p:cNvPr>
              <p:cNvSpPr txBox="1"/>
              <p:nvPr/>
            </p:nvSpPr>
            <p:spPr>
              <a:xfrm>
                <a:off x="9627125" y="4532928"/>
                <a:ext cx="923907" cy="474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</a:rPr>
                      <m:t>ξ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l-GR" dirty="0"/>
                          <m:t>τ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l-GR" dirty="0"/>
                              <m:t>τ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 </a:t>
                </a:r>
                <a:endParaRPr lang="ru-RU" dirty="0"/>
              </a:p>
            </p:txBody>
          </p:sp>
        </mc:Choice>
        <mc:Fallback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8EAC8F36-4043-4945-9D8B-7FA8376EC8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7125" y="4532928"/>
                <a:ext cx="923907" cy="474553"/>
              </a:xfrm>
              <a:prstGeom prst="rect">
                <a:avLst/>
              </a:prstGeom>
              <a:blipFill>
                <a:blip r:embed="rId13"/>
                <a:stretch>
                  <a:fillRect l="-11842" t="-1299" b="-1558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459D2114-F083-4A31-BFB3-2F2334D3044B}"/>
                  </a:ext>
                </a:extLst>
              </p:cNvPr>
              <p:cNvSpPr txBox="1"/>
              <p:nvPr/>
            </p:nvSpPr>
            <p:spPr>
              <a:xfrm>
                <a:off x="9590449" y="5215259"/>
                <a:ext cx="1431930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l-GR" dirty="0"/>
                            <m:t>τ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l-GR" dirty="0"/>
                            <m:t>τ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459D2114-F083-4A31-BFB3-2F2334D304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90449" y="5215259"/>
                <a:ext cx="1431930" cy="299313"/>
              </a:xfrm>
              <a:prstGeom prst="rect">
                <a:avLst/>
              </a:prstGeom>
              <a:blipFill>
                <a:blip r:embed="rId14"/>
                <a:stretch>
                  <a:fillRect l="-3404" r="-2128" b="-2653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57719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F4C7608F-63B5-46AA-80BC-A3564E4A27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mtClean="0"/>
              <a:pPr/>
              <a:t>9</a:t>
            </a:fld>
            <a:endParaRPr lang="ru-RU"/>
          </a:p>
        </p:txBody>
      </p:sp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AA02A93E-A141-49E0-AA1F-F948E73F0E84}"/>
              </a:ext>
            </a:extLst>
          </p:cNvPr>
          <p:cNvSpPr txBox="1">
            <a:spLocks/>
          </p:cNvSpPr>
          <p:nvPr/>
        </p:nvSpPr>
        <p:spPr>
          <a:xfrm>
            <a:off x="929426" y="233054"/>
            <a:ext cx="10333148" cy="72008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ts val="5800"/>
              </a:lnSpc>
              <a:spcBef>
                <a:spcPct val="0"/>
              </a:spcBef>
              <a:buNone/>
              <a:defRPr sz="54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ru-RU" sz="40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Вычисление неизвестных коэффициентов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BDB0A10-3DF5-4289-BF7D-1162BD6D414D}"/>
              </a:ext>
            </a:extLst>
          </p:cNvPr>
          <p:cNvSpPr txBox="1"/>
          <p:nvPr/>
        </p:nvSpPr>
        <p:spPr>
          <a:xfrm>
            <a:off x="623392" y="1196753"/>
            <a:ext cx="109452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	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вычисления неизвестных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добно составить таблицу из известных значений функции: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757ECD0-A6FC-432C-B8C5-C8A4151563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91944" y="1268760"/>
            <a:ext cx="1849703" cy="432048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F3EA6225-4A6C-44B9-B26B-390573402A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46642" y="2127099"/>
            <a:ext cx="5298716" cy="38669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6953124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Исполнительная">
  <a:themeElements>
    <a:clrScheme name="Исполнительная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Исполнительная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Исполнитель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xecutive</Template>
  <TotalTime>3956</TotalTime>
  <Words>618</Words>
  <Application>Microsoft Office PowerPoint</Application>
  <PresentationFormat>Широкоэкранный</PresentationFormat>
  <Paragraphs>127</Paragraphs>
  <Slides>15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5</vt:i4>
      </vt:variant>
    </vt:vector>
  </HeadingPairs>
  <TitlesOfParts>
    <vt:vector size="24" baseType="lpstr">
      <vt:lpstr>Arial</vt:lpstr>
      <vt:lpstr>Calibri</vt:lpstr>
      <vt:lpstr>Cambria Math</vt:lpstr>
      <vt:lpstr>Century Gothic</vt:lpstr>
      <vt:lpstr>Courier New</vt:lpstr>
      <vt:lpstr>Palatino Linotype</vt:lpstr>
      <vt:lpstr>Times New Roman</vt:lpstr>
      <vt:lpstr>Исполнительная</vt:lpstr>
      <vt:lpstr>MathType 7.0 Equation</vt:lpstr>
      <vt:lpstr>Презентация PowerPoint</vt:lpstr>
      <vt:lpstr>Презентация PowerPoint</vt:lpstr>
      <vt:lpstr>Задач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Форма заряда РДТТ</vt:lpstr>
      <vt:lpstr>Результаты</vt:lpstr>
      <vt:lpstr>Результаты</vt:lpstr>
      <vt:lpstr>Результаты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словия возникновения режимов перевернутой ориентации КА при релейном управлении с нелинейными датчиками</dc:title>
  <dc:creator>Дмитрий</dc:creator>
  <cp:lastModifiedBy>globy</cp:lastModifiedBy>
  <cp:revision>110</cp:revision>
  <dcterms:created xsi:type="dcterms:W3CDTF">2018-04-17T18:39:12Z</dcterms:created>
  <dcterms:modified xsi:type="dcterms:W3CDTF">2021-06-09T15:21:22Z</dcterms:modified>
</cp:coreProperties>
</file>